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2">
  <p:sldMasterIdLst>
    <p:sldMasterId id="2147483648" r:id="rId1"/>
  </p:sldMasterIdLst>
  <p:sldIdLst>
    <p:sldId id="257" r:id="rId2"/>
    <p:sldId id="258" r:id="rId3"/>
    <p:sldId id="259" r:id="rId4"/>
    <p:sldId id="262" r:id="rId5"/>
    <p:sldId id="261" r:id="rId6"/>
    <p:sldId id="263" r:id="rId7"/>
    <p:sldId id="268" r:id="rId8"/>
    <p:sldId id="264" r:id="rId9"/>
    <p:sldId id="269" r:id="rId10"/>
    <p:sldId id="270" r:id="rId11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54" y="75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640533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964671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16142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42596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756756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271320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2250962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725035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159094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454908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22182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76E6D94-A02E-48CB-9021-7403DD38B537}" type="datetimeFigureOut">
              <a:rPr lang="ru-RU" smtClean="0"/>
              <a:pPr/>
              <a:t>06.12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4C78C71-05A2-45BA-9D9A-C296646E029A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567691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1"/>
          <p:cNvSpPr>
            <a:spLocks noChangeArrowheads="1"/>
          </p:cNvSpPr>
          <p:nvPr/>
        </p:nvSpPr>
        <p:spPr bwMode="auto">
          <a:xfrm>
            <a:off x="250521" y="237995"/>
            <a:ext cx="11699310" cy="2985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рожника большого листья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ntagin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jo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folia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рожника большого листья свежие  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                                           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ntagin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majoris</a:t>
            </a:r>
            <a:r>
              <a:rPr kumimoji="0" lang="en-US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folia </a:t>
            </a:r>
            <a:r>
              <a:rPr kumimoji="0" lang="en-US" sz="36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recentia</a:t>
            </a:r>
            <a:r>
              <a:rPr kumimoji="0" lang="ru-RU" sz="36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        </a:t>
            </a:r>
            <a:endParaRPr kumimoji="0" lang="ru-RU" sz="3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Подорожник большой         </a:t>
            </a:r>
            <a:r>
              <a:rPr kumimoji="0" lang="ru-RU" sz="4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ntago</a:t>
            </a:r>
            <a:r>
              <a:rPr kumimoji="0" lang="en-US" sz="40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major </a:t>
            </a:r>
            <a:r>
              <a:rPr kumimoji="0" lang="en-US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L</a:t>
            </a: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endParaRPr kumimoji="0" lang="ru-RU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4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сем. Подорожниковые                </a:t>
            </a:r>
            <a:r>
              <a:rPr kumimoji="0" lang="en-US" sz="40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Plantaginaceae</a:t>
            </a:r>
            <a:endParaRPr kumimoji="0" lang="en-US" sz="4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6" name="Picture 1" descr="E:\Фото растений\Листья 2\Plantago major\172909_24cef1e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74940" y="3116222"/>
            <a:ext cx="5222507" cy="374177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95875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C:\Users\User\Downloads\999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80998" y="0"/>
            <a:ext cx="4572000" cy="6858000"/>
          </a:xfrm>
          <a:prstGeom prst="rect">
            <a:avLst/>
          </a:prstGeom>
          <a:noFill/>
        </p:spPr>
      </p:pic>
      <p:pic>
        <p:nvPicPr>
          <p:cNvPr id="21507" name="Picture 3" descr="C:\Users\User\Downloads\581dadaa9a57b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41866" y="1"/>
            <a:ext cx="5948265" cy="6857999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E:\Фото растений\Листья 2\Plantago major\6046_ae1d785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42900"/>
            <a:ext cx="7620000" cy="6515100"/>
          </a:xfrm>
          <a:prstGeom prst="rect">
            <a:avLst/>
          </a:prstGeom>
          <a:noFill/>
        </p:spPr>
      </p:pic>
      <p:pic>
        <p:nvPicPr>
          <p:cNvPr id="7173" name="Picture 5" descr="E:\Фото растений\Листья 2\Plantago major\102952_d254cbaf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88690" y="312174"/>
            <a:ext cx="5603309" cy="6569917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64490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3987221" y="358059"/>
            <a:ext cx="436369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Химический состав</a:t>
            </a:r>
            <a:endParaRPr lang="ru-RU" sz="4000" dirty="0">
              <a:solidFill>
                <a:srgbClr val="C00000"/>
              </a:solidFill>
            </a:endParaRPr>
          </a:p>
        </p:txBody>
      </p:sp>
      <p:graphicFrame>
        <p:nvGraphicFramePr>
          <p:cNvPr id="6145" name="Object 1"/>
          <p:cNvGraphicFramePr>
            <a:graphicFrameLocks noChangeAspect="1"/>
          </p:cNvGraphicFramePr>
          <p:nvPr/>
        </p:nvGraphicFramePr>
        <p:xfrm>
          <a:off x="446088" y="1686359"/>
          <a:ext cx="7450336" cy="3211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CS ChemDraw Drawing" r:id="rId3" imgW="5812509" imgH="2504865" progId="ChemDraw.Document.6.0">
                  <p:embed/>
                </p:oleObj>
              </mc:Choice>
              <mc:Fallback>
                <p:oleObj name="CS ChemDraw Drawing" r:id="rId3" imgW="5812509" imgH="2504865" progId="ChemDraw.Document.6.0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1686359"/>
                        <a:ext cx="7450336" cy="3211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8648269" y="2065055"/>
          <a:ext cx="2160735" cy="2531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CS ChemDraw Drawing" r:id="rId5" imgW="1386435" imgH="1624339" progId="ChemDraw.Document.6.0">
                  <p:embed/>
                </p:oleObj>
              </mc:Choice>
              <mc:Fallback>
                <p:oleObj name="CS ChemDraw Drawing" r:id="rId5" imgW="1386435" imgH="1624339" progId="ChemDraw.Document.6.0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8269" y="2065055"/>
                        <a:ext cx="2160735" cy="2531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7" name="Rectangle 3"/>
          <p:cNvSpPr>
            <a:spLocks noChangeArrowheads="1"/>
          </p:cNvSpPr>
          <p:nvPr/>
        </p:nvSpPr>
        <p:spPr bwMode="auto">
          <a:xfrm>
            <a:off x="325676" y="5386192"/>
            <a:ext cx="10584493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Arial" pitchFamily="34" charset="0"/>
              </a:rPr>
              <a:t>                         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плантамай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                                                      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cs typeface="Times New Roman" pitchFamily="18" charset="0"/>
              </a:rPr>
              <a:t>аукубин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4693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3963620" y="247061"/>
            <a:ext cx="371447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Стандартизация</a:t>
            </a:r>
            <a:endParaRPr lang="ru-RU" sz="4000" dirty="0">
              <a:solidFill>
                <a:srgbClr val="C00000"/>
              </a:solidFill>
            </a:endParaRPr>
          </a:p>
        </p:txBody>
      </p:sp>
      <p:sp>
        <p:nvSpPr>
          <p:cNvPr id="5121" name="Rectangle 1"/>
          <p:cNvSpPr>
            <a:spLocks noChangeArrowheads="1"/>
          </p:cNvSpPr>
          <p:nvPr/>
        </p:nvSpPr>
        <p:spPr bwMode="auto">
          <a:xfrm>
            <a:off x="300625" y="989556"/>
            <a:ext cx="11674258" cy="48320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Качество листьев подорожника большого регламентируется ГФ </a:t>
            </a:r>
            <a:r>
              <a:rPr kumimoji="0" 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XIV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– ФС.2.5.0032.15. Сырье, предназначенное для получения лекарственных растительных препаратов (пачки,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фильр-пакеты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) стандартизуется по содержанию суммы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олисахаридов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, определяемой гравиметрическим методом (не менее 12%); сырье, предназначенное для получения настоек и экстрактов стандартизуется по сумме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экстрактивных веществ, извлекаемых 70% спиртом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20%). Листья подорожника большого свежие стандартизуются по содержанию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сухого остатка в соке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(не менее 5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     В </a:t>
            </a:r>
            <a:r>
              <a:rPr kumimoji="0" 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EuPh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8</a:t>
            </a:r>
            <a:r>
              <a:rPr kumimoji="0" lang="ru-RU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ключены листья подорожника ланцетовидного, которые стандартизуются по содержанию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производных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о-гидроксикоричной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rgbClr val="C00000"/>
                </a:solidFill>
                <a:effectLst/>
                <a:latin typeface="Times New Roman" pitchFamily="18" charset="0"/>
                <a:cs typeface="Times New Roman" pitchFamily="18" charset="0"/>
              </a:rPr>
              <a:t> кислоты 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в пересчете на </a:t>
            </a:r>
            <a:r>
              <a:rPr kumimoji="0" lang="ru-RU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актеозид</a:t>
            </a:r>
            <a:r>
              <a:rPr kumimoji="0" lang="ru-RU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Times New Roman" pitchFamily="18" charset="0"/>
              </a:rPr>
              <a:t> (не менее 1,5%).</a:t>
            </a:r>
            <a:endParaRPr kumimoji="0" lang="ru-RU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2382117" y="150312"/>
            <a:ext cx="793980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одорожника больш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8" name="Рисунок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12311" y="976251"/>
            <a:ext cx="5725391" cy="5715000"/>
          </a:xfrm>
          <a:prstGeom prst="rect">
            <a:avLst/>
          </a:prstGeom>
        </p:spPr>
      </p:pic>
      <p:pic>
        <p:nvPicPr>
          <p:cNvPr id="9" name="Picture 2" descr="https://zelenodolsk.vapteke.ru/image.php?i=2328&amp;n=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344618" y="966969"/>
            <a:ext cx="3600450" cy="5715000"/>
          </a:xfrm>
          <a:prstGeom prst="rect">
            <a:avLst/>
          </a:prstGeom>
          <a:noFill/>
        </p:spPr>
      </p:pic>
      <p:pic>
        <p:nvPicPr>
          <p:cNvPr id="4097" name="Picture 1" descr="C:\Users\User\Downloads\38115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89557" y="926926"/>
            <a:ext cx="3401188" cy="573647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151207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3" name="Picture 1" descr="C:\Users\User\Downloads\17333_1.pn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31864" y="1162396"/>
            <a:ext cx="5460136" cy="5460136"/>
          </a:xfrm>
          <a:prstGeom prst="rect">
            <a:avLst/>
          </a:prstGeom>
          <a:noFill/>
        </p:spPr>
      </p:pic>
      <p:pic>
        <p:nvPicPr>
          <p:cNvPr id="8" name="Picture 3" descr="F:\ЛЕКАРСТВЕННЫЕ РАСТЕНИЯ\Фитопрепараты\Гипертоплант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749293" y="1162396"/>
            <a:ext cx="3589534" cy="5460135"/>
          </a:xfrm>
          <a:prstGeom prst="rect">
            <a:avLst/>
          </a:prstGeom>
          <a:noFill/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2396"/>
            <a:ext cx="3749293" cy="546013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9" name="Picture 1" descr="C:\Users\User\Downloads\podor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576198" y="0"/>
            <a:ext cx="7358369" cy="6858000"/>
          </a:xfrm>
          <a:prstGeom prst="rect">
            <a:avLst/>
          </a:prstGeom>
          <a:noFill/>
        </p:spPr>
      </p:pic>
      <p:pic>
        <p:nvPicPr>
          <p:cNvPr id="2050" name="Picture 2" descr="C:\Users\User\Downloads\plantaglyucid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75540" y="0"/>
            <a:ext cx="5470742" cy="3811284"/>
          </a:xfrm>
          <a:prstGeom prst="rect">
            <a:avLst/>
          </a:prstGeom>
          <a:noFill/>
        </p:spPr>
      </p:pic>
      <p:pic>
        <p:nvPicPr>
          <p:cNvPr id="2051" name="Picture 3" descr="C:\Users\User\Downloads\074d-f599cbf1-274x274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26478" y="3685085"/>
            <a:ext cx="3645074" cy="317291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54895" y="1"/>
            <a:ext cx="3120389" cy="685799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6980" y="0"/>
            <a:ext cx="4578789" cy="686818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>
          <a:gsLst>
            <a:gs pos="0">
              <a:schemeClr val="accent1">
                <a:tint val="66000"/>
                <a:satMod val="160000"/>
              </a:schemeClr>
            </a:gs>
            <a:gs pos="50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467717" y="150312"/>
            <a:ext cx="9384300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4000" dirty="0" smtClean="0">
                <a:solidFill>
                  <a:srgbClr val="C00000"/>
                </a:solidFill>
              </a:rPr>
              <a:t>Препараты подорожника ланцетовидного</a:t>
            </a:r>
            <a:endParaRPr lang="ru-RU" sz="4000" dirty="0">
              <a:solidFill>
                <a:srgbClr val="C00000"/>
              </a:solidFill>
            </a:endParaRPr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9900" y="855221"/>
            <a:ext cx="3981086" cy="5971629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20986" y="858198"/>
            <a:ext cx="3979102" cy="59686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7</TotalTime>
  <Words>139</Words>
  <Application>Microsoft Office PowerPoint</Application>
  <PresentationFormat>Широкоэкранный</PresentationFormat>
  <Paragraphs>12</Paragraphs>
  <Slides>10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4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Тема Office</vt:lpstr>
      <vt:lpstr>CS ChemDraw Drawing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User</dc:creator>
  <cp:lastModifiedBy>User</cp:lastModifiedBy>
  <cp:revision>189</cp:revision>
  <dcterms:created xsi:type="dcterms:W3CDTF">2017-09-02T10:15:39Z</dcterms:created>
  <dcterms:modified xsi:type="dcterms:W3CDTF">2021-12-06T16:25:17Z</dcterms:modified>
</cp:coreProperties>
</file>